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79300</wp:posOffset>
            </wp:positionH>
            <wp:positionV relativeFrom="topMargin">
              <wp:posOffset>11277600</wp:posOffset>
            </wp:positionV>
            <wp:extent cx="495300" cy="393700"/>
            <wp:effectExtent l="0" t="0" r="0" b="0"/>
            <wp:wrapNone/>
            <wp:docPr id="100122" name="图片 100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2" name="图片 10012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长沙市初中学业水平考试试卷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题前，请考生先将自己的姓名、准考证号填写清楚，并认真核对条形码上的姓名、准考证号、考室和座位号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必须在答题卡上答题，在草稿纸、试题卷上答题无效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答题时，请考生注意各大题题号后面的答题提示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请勿折叠答题卡，保持字体工整、笔迹清晰、卡面清洁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.</w:t>
      </w:r>
      <w:r>
        <w:rPr>
          <w:rFonts w:ascii="宋体" w:hAnsi="宋体" w:eastAsia="宋体" w:cs="宋体"/>
          <w:b/>
          <w:color w:val="auto"/>
          <w:sz w:val="24"/>
        </w:rPr>
        <w:t>答题卡上不得使用涂改液、涂改胶和贴纸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6.</w:t>
      </w:r>
      <w:r>
        <w:rPr>
          <w:rFonts w:ascii="宋体" w:hAnsi="宋体" w:eastAsia="宋体" w:cs="宋体"/>
          <w:b/>
          <w:color w:val="auto"/>
          <w:sz w:val="24"/>
        </w:rPr>
        <w:t>本学科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5</w:t>
      </w:r>
      <w:r>
        <w:rPr>
          <w:rFonts w:ascii="宋体" w:hAnsi="宋体" w:eastAsia="宋体" w:cs="宋体"/>
          <w:b/>
          <w:color w:val="auto"/>
          <w:sz w:val="24"/>
        </w:rPr>
        <w:t>个小题，考试时量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（在下列各题的四个选项中，只有一项是符合题意的．请在答题卡中填涂符合题意的选项．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8" o:title="eqId01317332a203c898536b1d0459f51d23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10" o:title="eqId0cf3f23bfec394769b4670962b219999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8" o:title="eqId01317332a203c898536b1d0459f51d2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13" o:title="eqId5e6486784415f3537c9a13556c05d89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Times New Roman" w:hAnsi="Times New Roman" w:eastAsia="Times New Roman" w:cs="Times New Roman"/>
          <w:color w:val="auto"/>
        </w:rPr>
        <w:t>6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是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大小相同的正方体组成的几何体，该几何体的主视图是（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028700" cy="9906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933450" cy="685800"/>
            <wp:effectExtent l="0" t="0" r="635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933450" cy="685800"/>
            <wp:effectExtent l="0" t="0" r="635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933450" cy="685800"/>
            <wp:effectExtent l="0" t="0" r="635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933450" cy="685800"/>
            <wp:effectExtent l="0" t="0" r="635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说法中，正确的是（    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调查某班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名学生的身高情况宜采用全面调查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“太阳东升西落”是不可能事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为了直观地介绍空气各成分的百分比，最适合使用的统计图是条形统计图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任意投掷一枚质地均匀的硬币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次，出现正面朝上的次数一定是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次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计算正确的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0" o:title="eqId904fc9706bb20c09a164420100c6e84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2" o:title="eqId228e00b3eed5ea5f68dd3cfd34f3fc4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05pt;width:62.85pt;" o:ole="t" filled="f" o:preferrelative="t" stroked="f" coordsize="21600,21600">
            <v:path/>
            <v:fill on="f" focussize="0,0"/>
            <v:stroke on="f" joinstyle="miter"/>
            <v:imagedata r:id="rId24" o:title="eqIdfcf2df6b5c18e299555493e240cce6e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6" o:title="eqId94059d4a9c9b8f4bc068a157534cf30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在平面直角坐标系中，点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8" o:title="eqIdc22b6c1173e97194c620dc3ec749593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原点对称的点的坐标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30" o:title="eqId542df92a66cf4e30d5abbde985606ba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32" o:title="eqId8642b9c72f79feaf75d2b3de1cc5db9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4" o:title="eqId16c6d785c3c09b9df343499dc11cada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36" o:title="eqIddc63662ad04f4de644ff54e732c9485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《义务教育课程标准（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版）》首次把学生学会炒菜纳入劳动教育课程，并做出明确规定．某班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名学生已经学会炒的菜品的种数依次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则这组数据的众数和中位数分别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为落实“双减”政策，某校利用课后服务开展了主题为“书香满校园”的读书活动．现需购买甲，乙两种读本共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本供学生阅读，其中甲种读本的单价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元/本，乙种读本的单价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元/本，设购买甲种读本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本，则购买乙种读本的费用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38" o:title="eqId7261cc6cc451cae62ee4adcab34e853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40" o:title="eqId1c68f193766daa006a25a153a15981d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42" o:title="eqId695196ea3bbbc41f7c31c0f20643023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44" o:title="eqIdaabf2ff1402480fc4f53819c4f90bd4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pt;width:178pt;" o:ole="t" filled="f" o:preferrelative="t" stroked="f" coordsize="21600,21600">
            <v:path/>
            <v:fill on="f" focussize="0,0"/>
            <v:stroke on="f" joinstyle="miter"/>
            <v:imagedata r:id="rId46" o:title="eqId53b0439b7ae793f9b69fdd195914378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8" o:title="eqId300d3ec6447250bb25915ae86873929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771650" cy="952500"/>
            <wp:effectExtent l="0" t="0" r="635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" o:title="eqId225803a7818b0985a1b96d8e0a62725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" o:title="eqId16aa0b9869db50a9ab48cc32925d8e9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" o:title="eqId68a4c9b697e3df2b5469b71d3b5e47a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57" o:title="eqIdb975f35ecfc9641688e682bcee70e1f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Times New Roman" w:hAnsi="Times New Roman" w:eastAsia="Times New Roman" w:cs="Times New Roman"/>
          <w:i/>
          <w:color w:val="000000"/>
        </w:rPr>
        <w:t>P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B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9pt;width:22.1pt;" o:ole="t" filled="f" o:preferrelative="t" stroked="f" coordsize="21600,21600">
            <v:path/>
            <v:fill on="f" focussize="0,0"/>
            <v:stroke on="f" joinstyle="miter"/>
            <v:imagedata r:id="rId59" o:title="eqId3d97cdc586744d208b6f69c9813af97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切点，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9pt;width:70.15pt;" o:ole="t" filled="f" o:preferrelative="t" stroked="f" coordsize="21600,21600">
            <v:path/>
            <v:fill on="f" focussize="0,0"/>
            <v:stroke on="f" joinstyle="miter"/>
            <v:imagedata r:id="rId61" o:title="eqIdaa07fa9587b6a6443b71548e741ea9b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3" o:title="eqId19768d8c55deb4973820aeab7a224e6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362075"/>
            <wp:effectExtent l="0" t="0" r="317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6" o:title="eqIdf7b7bde83b97c3951c4762d537c8db2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8" o:title="eqId5a3fefe07cbda3517e88b226d557dc2a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70" o:title="eqIdc2931e9bcd1cd5280d783ed6dda4ca3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2" o:title="eqId9c5b696c0ca68ec19b9127c1675051f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4" o:title="eqId15c0dbe3c080c4c4636c64803e5c1f7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按以下步骤作图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分别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1.2pt;width:28.8pt;" o:ole="t" filled="f" o:preferrelative="t" stroked="f" coordsize="21600,21600">
            <v:path/>
            <v:fill on="f" focussize="0,0"/>
            <v:stroke on="f" joinstyle="miter"/>
            <v:imagedata r:id="rId76" o:title="eqId20d49404351575703cfe8325d1352ec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交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两点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作直线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以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长为半径画弧交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连接</w:t>
      </w:r>
      <w:r>
        <w:rPr>
          <w:rFonts w:ascii="Times New Roman" w:hAnsi="Times New Roman" w:eastAsia="Times New Roman" w:cs="Times New Roman"/>
          <w:i/>
          <w:color w:val="000000"/>
        </w:rPr>
        <w:t>A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M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7.5pt;width:53.5pt;" o:ole="t" filled="f" o:preferrelative="t" stroked="f" coordsize="21600,21600">
            <v:path/>
            <v:fill on="f" focussize="0,0"/>
            <v:stroke on="f" joinstyle="miter"/>
            <v:imagedata r:id="rId78" o:title="eqId080ca48cd27d4bf9d9ef084b558fc17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AM</w:t>
      </w:r>
      <w:r>
        <w:rPr>
          <w:rFonts w:ascii="宋体" w:hAnsi="宋体" w:eastAsia="宋体" w:cs="宋体"/>
          <w:color w:val="000000"/>
        </w:rPr>
        <w:t>的长为（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543050"/>
            <wp:effectExtent l="0" t="0" r="6350" b="635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177878052" name="图片 1177878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878052" name="图片 1177878052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2" o:title="eqIda7ffe8515ff6183c1c7775dc6f94bdb8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84" o:title="eqIdcf298f00799cbf34b4db26f5f63af92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式子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7.5pt;width:40pt;" o:ole="t" filled="f" o:preferrelative="t" stroked="f" coordsize="21600,21600">
            <v:path/>
            <v:fill on="f" focussize="0,0"/>
            <v:stroke on="f" joinstyle="miter"/>
            <v:imagedata r:id="rId86" o:title="eqId09a1d481a3b323e69e4521d25e5dc61e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范围内有意义，则实数的取值范围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分式方程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8pt;width:42.95pt;" o:ole="t" filled="f" o:preferrelative="t" stroked="f" coordsize="21600,21600">
            <v:path/>
            <v:fill on="f" focussize="0,0"/>
            <v:stroke on="f" joinstyle="miter"/>
            <v:imagedata r:id="rId88" o:title="eqIdcbf662d08f50ad39d2850ec3b7d36a3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_____________</w:t>
      </w:r>
      <w:r>
        <w:rPr>
          <w:rFonts w:ascii="Times New Roman" w:hAnsi="Times New Roman" w:eastAsia="Times New Roman" w:cs="Times New Roman"/>
          <w:color w:val="000000"/>
        </w:rPr>
        <w:t xml:space="preserve"> 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9pt;width:22.1pt;" o:ole="t" filled="f" o:preferrelative="t" stroked="f" coordsize="21600,21600">
            <v:path/>
            <v:fill on="f" focussize="0,0"/>
            <v:stroke on="f" joinstyle="miter"/>
            <v:imagedata r:id="rId59" o:title="eqId3d97cdc586744d208b6f69c9813af97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1" o:title="eqId771b610e4ddefa739a985d1e5462ce5a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且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OC</w:t>
      </w:r>
      <w:r>
        <w:rPr>
          <w:rFonts w:ascii="宋体" w:hAnsi="宋体" w:eastAsia="宋体" w:cs="宋体"/>
          <w:color w:val="000000"/>
        </w:rPr>
        <w:t>的中点，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93" o:title="eqId3d0f39113755621ca2fbc1a2f1b14be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504950" cy="1504950"/>
            <wp:effectExtent l="0" t="0" r="6350" b="635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关于的一元二次方程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96" o:title="eqIdf74266e2f5b38f1d25e64bde8e90ec2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则实数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为了解某校学生对湖南省“强省会战略”的知晓情况，从该校全体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名学生中，随机抽取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名学生进行调查．结果显示有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名学生知晓．由此，估计该校全体学生中知晓湖南省“强省会战略”的学生有___________名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当今大数据时代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二维码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具有存储量大．保密性强、追踪性高等特点，它己被广泛应用于我们的日常生活中，尤其在全球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新冠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疫情防控期间，区区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二维码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己经展现出无穷威力．看似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码码相同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实则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码码不同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．通常，一个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二维码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个大大小小的黑白小方格组成，其中小方格专门用做纠错码和其他用途的编码，这相当于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个方格只有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方格作为数据码．根据相关数学知识，这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方格可以生成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98" o:title="eqIdd0f1892a0e7345fc8cff9c5e35cce33e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不同的数据二维码，现有四名网友对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98" o:title="eqIdd0f1892a0e7345fc8cff9c5e35cce33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理解如下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YYDS</w:t>
      </w:r>
      <w:r>
        <w:rPr>
          <w:rFonts w:ascii="宋体" w:hAnsi="宋体" w:eastAsia="宋体" w:cs="宋体"/>
          <w:color w:val="000000"/>
        </w:rPr>
        <w:t>（永远的神）：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98" o:title="eqIdd0f1892a0e7345fc8cff9c5e35cce33e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就是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相乘，它是一个非常非常大的数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DDDD</w:t>
      </w:r>
      <w:r>
        <w:rPr>
          <w:rFonts w:ascii="宋体" w:hAnsi="宋体" w:eastAsia="宋体" w:cs="宋体"/>
          <w:color w:val="000000"/>
        </w:rPr>
        <w:t>（懂的都懂）：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98" o:title="eqIdd0f1892a0e7345fc8cff9c5e35cce33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3" o:title="eqIde3ae817933598ae21fcd76ccd79f817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JXND</w:t>
      </w:r>
      <w:r>
        <w:rPr>
          <w:rFonts w:ascii="宋体" w:hAnsi="宋体" w:eastAsia="宋体" w:cs="宋体"/>
          <w:color w:val="000000"/>
        </w:rPr>
        <w:t>（觉醒年代）：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98" o:title="eqIdd0f1892a0e7345fc8cff9c5e35cce33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个位数字是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QGYW</w:t>
      </w:r>
      <w:r>
        <w:rPr>
          <w:rFonts w:ascii="宋体" w:hAnsi="宋体" w:eastAsia="宋体" w:cs="宋体"/>
          <w:color w:val="000000"/>
        </w:rPr>
        <w:t>（强国有我）：我知道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7.5pt;width:115.5pt;" o:ole="t" filled="f" o:preferrelative="t" stroked="f" coordsize="21600,21600">
            <v:path/>
            <v:fill on="f" focussize="0,0"/>
            <v:stroke on="f" joinstyle="miter"/>
            <v:imagedata r:id="rId106" o:title="eqId3deac04295d4dece13b21cd927061d1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我估计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98" o:title="eqIdd0f1892a0e7345fc8cff9c5e35cce33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比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109" o:title="eqIde27e30d19d66141535346b74a7c1015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其中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98" o:title="eqIdd0f1892a0e7345fc8cff9c5e35cce33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理解错误的网友是___________（填写网名字母代号）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个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5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文字说明、证明过程或演算步骤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7.5pt;width:140.5pt;" o:ole="t" filled="f" o:preferrelative="t" stroked="f" coordsize="21600,21600">
            <v:path/>
            <v:fill on="f" focussize="0,0"/>
            <v:stroke on="f" joinstyle="miter"/>
            <v:imagedata r:id="rId112" o:title="eqId7a410794e3cac1c30dc39589043f9dd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8.25pt;width:75.75pt;" o:ole="t" filled="f" o:preferrelative="t" stroked="f" coordsize="21600,21600">
            <v:path/>
            <v:fill on="f" focussize="0,0"/>
            <v:stroke on="f" joinstyle="miter"/>
            <v:imagedata r:id="rId114" o:title="eqId1391c3112756f68228ce1e7e6d912e5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为了进一步改善人居环境，提高居民生活的幸福指数．某小区物业公司决定对小区环境进行优化改造．如图，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表示该小区一段长为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116" o:title="eqId264f3db4367890f0e92037092c9f56e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坡，坡角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pt;width:121.5pt;" o:ole="t" filled="f" o:preferrelative="t" stroked="f" coordsize="21600,21600">
            <v:path/>
            <v:fill on="f" focussize="0,0"/>
            <v:stroke on="f" joinstyle="miter"/>
            <v:imagedata r:id="rId118" o:title="eqId3a1ac15d4d454b2257613ef1e643292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为方便通行，在不改变斜坡高度的情况下，把坡角降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9pt;width:19.2pt;" o:ole="t" filled="f" o:preferrelative="t" stroked="f" coordsize="21600,21600">
            <v:path/>
            <v:fill on="f" focussize="0,0"/>
            <v:stroke on="f" joinstyle="miter"/>
            <v:imagedata r:id="rId120" o:title="eqId76c12e76fbd84eeec721386bd3b04cc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524125" cy="819150"/>
            <wp:effectExtent l="0" t="0" r="3175" b="635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该斜坡的高度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求斜坡新起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与原起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之间的距离．（假设图中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三点共线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日至</w:t>
      </w:r>
      <w:r>
        <w:rPr>
          <w:rFonts w:ascii="Times New Roman" w:hAnsi="Times New Roman" w:eastAsia="Times New Roman" w:cs="Times New Roman"/>
          <w:color w:val="000000"/>
        </w:rPr>
        <w:t>28</w:t>
      </w:r>
      <w:r>
        <w:rPr>
          <w:rFonts w:ascii="宋体" w:hAnsi="宋体" w:eastAsia="宋体" w:cs="宋体"/>
          <w:color w:val="000000"/>
        </w:rPr>
        <w:t>日是第三十五届“中国水周”，在此期间，某校举行了主题“为推进地下水超采综合治理，复苏河湖生态环境”的水资源保护知识竞赛．为了了解本次知识竞赛成绩的分布情况，从参赛学生中随机抽取了</w:t>
      </w:r>
      <w:r>
        <w:rPr>
          <w:rFonts w:ascii="Times New Roman" w:hAnsi="Times New Roman" w:eastAsia="Times New Roman" w:cs="Times New Roman"/>
          <w:color w:val="000000"/>
        </w:rPr>
        <w:t>150</w:t>
      </w:r>
      <w:r>
        <w:rPr>
          <w:rFonts w:ascii="宋体" w:hAnsi="宋体" w:eastAsia="宋体" w:cs="宋体"/>
          <w:color w:val="000000"/>
        </w:rPr>
        <w:t>名学生的初赛成绩进行统计，得到如下两幅不完整的统计图表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32"/>
        <w:gridCol w:w="660"/>
        <w:gridCol w:w="6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成绩</w:t>
            </w:r>
            <w:r>
              <w:rPr>
                <w:i/>
                <w:color w:val="000000"/>
              </w:rPr>
              <w:t>x</w:t>
            </w:r>
            <w:r>
              <w:rPr>
                <w:color w:val="000000"/>
              </w:rPr>
              <w:t>/分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频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1" o:spt="75" alt="学科网(www.zxxk.com)--教育资源门户，提供试卷、教案、课件、论文、素材以及各类教学资源下载，还有大量而丰富的教学相关资讯！" type="#_x0000_t75" style="height:12.6pt;width:51pt;" o:ole="t" filled="f" o:preferrelative="t" stroked="f" coordsize="21600,21600">
                  <v:path/>
                  <v:fill on="f" focussize="0,0"/>
                  <v:stroke on="f" joinstyle="miter"/>
                  <v:imagedata r:id="rId123" o:title="eqId4257b8939a4f0c809129cbf202416397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0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2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      <v:path/>
                  <v:fill on="f" focussize="0,0"/>
                  <v:stroke on="f" joinstyle="miter"/>
                  <v:imagedata r:id="rId125" o:title="eqId273e1ca083d8248e72e9fbd2f8403db6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0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3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      <v:path/>
                  <v:fill on="f" focussize="0,0"/>
                  <v:stroke on="f" joinstyle="miter"/>
                  <v:imagedata r:id="rId127" o:title="eqId0aeaf113764abb5769616efecf0c7498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4" o:spt="75" alt="学科网(www.zxxk.com)--教育资源门户，提供试卷、教案、课件、论文、素材以及各类教学资源下载，还有大量而丰富的教学相关资讯！" type="#_x0000_t75" style="height:12.6pt;width:54.6pt;" o:ole="t" filled="f" o:preferrelative="t" stroked="f" coordsize="21600,21600">
                  <v:path/>
                  <v:fill on="f" focussize="0,0"/>
                  <v:stroke on="f" joinstyle="miter"/>
                  <v:imagedata r:id="rId129" o:title="eqId6eece9e0a0d4925185a7b4cd24a996db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6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914650" cy="2286000"/>
            <wp:effectExtent l="0" t="0" r="635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表中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132" o:title="eqId380bbacf854e30e2e747fc286d2b999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134" o:title="eqId5ccd4162c7d09f970cb77cadacdbe52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36" o:title="eqIdf4e9bb42376c12d7d21702ae8062b25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请补全频数分布直方图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若某班恰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名女生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男生的初赛成绩均为</w:t>
      </w:r>
      <w:r>
        <w:rPr>
          <w:rFonts w:ascii="Times New Roman" w:hAnsi="Times New Roman" w:eastAsia="Times New Roman" w:cs="Times New Roman"/>
          <w:color w:val="000000"/>
        </w:rPr>
        <w:t>99</w:t>
      </w:r>
      <w:r>
        <w:rPr>
          <w:rFonts w:ascii="宋体" w:hAnsi="宋体" w:eastAsia="宋体" w:cs="宋体"/>
          <w:color w:val="000000"/>
        </w:rPr>
        <w:t>分，从这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名学生中随机选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学生参加复赛，请用列表法或画树状图法求选出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学生恰好为一名男生、一名女生的概率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pt;width:150pt;" o:ole="t" filled="f" o:preferrelative="t" stroked="f" coordsize="21600,21600">
            <v:path/>
            <v:fill on="f" focussize="0,0"/>
            <v:stroke on="f" joinstyle="miter"/>
            <v:imagedata r:id="rId138" o:title="eqIdc4687dd63947f7e65985fd0746a30ec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分别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23975" cy="140017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证：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4pt;width:87.55pt;" o:ole="t" filled="f" o:preferrelative="t" stroked="f" coordsize="21600,21600">
            <v:path/>
            <v:fill on="f" focussize="0,0"/>
            <v:stroke on="f" joinstyle="miter"/>
            <v:imagedata r:id="rId141" o:title="eqId9c5156cfc49671bff030e170b50141a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pt;width:83pt;" o:ole="t" filled="f" o:preferrelative="t" stroked="f" coordsize="21600,21600">
            <v:path/>
            <v:fill on="f" focussize="0,0"/>
            <v:stroke on="f" joinstyle="miter"/>
            <v:imagedata r:id="rId143" o:title="eqId8fefeaf5879d34a70785db6d2ff66b0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的面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电影《刘三姐》中，有这样一个场景，罗秀才摇头晃脑地吟唱道：“三百条狗交给你，一少三多四下分，不要双数要单数，看你怎样分得匀？”该歌词表达的是一道数学题．其大意是：把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条狗分成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群，每个群里，狗的数量都是奇数，其中一个群，狗的数量少：另外三个群，狗的数量多且数量相同．问：应该如何分？请你根据题意解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刘三姐的姐妹们以对歌的形式给出答案：“九十九条打猎去，九十九条看羊来，九十九条守门口，剩下三条给财主．”请你根据以上信息，判断以下三种说法是否正确，在题后相应的括号内，正确的打“√”，错误的打“×”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刘三姐的姐妹们给出的答案是正确的，但不是唯一正确的答案．（    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刘三姐的姐妹们给出的答案是唯一正确的答案．（    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该歌词表达的数学题的正确答案有无数多种．（    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罗秀才再增加一个条件：“数量多且数量相同的三个群里，每个群里狗的数量比数量较少的那个群里狗的数量多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条”，求每个群里狗的数量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145" o:title="eqId5138a9f70d5e8b0580e30fef6eb7bae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47" o:title="eqId2e735a28578ba191da6d4f3b0f8e872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62100" cy="10572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证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150" o:title="eqIdcfc1f76257275ab4b04f9bc91353567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为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1177878053" name="图片 1177878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878053" name="图片 1177878053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点，连接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1.5pt;width:86.5pt;" o:ole="t" filled="f" o:preferrelative="t" stroked="f" coordsize="21600,21600">
            <v:path/>
            <v:fill on="f" focussize="0,0"/>
            <v:stroke on="f" joinstyle="miter"/>
            <v:imagedata r:id="rId153" o:title="eqIdab7bed7e3ddab3d759400bd75275550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的长及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的周长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9pt;width:22.1pt;" o:ole="t" filled="f" o:preferrelative="t" stroked="f" coordsize="21600,21600">
            <v:path/>
            <v:fill on="f" focussize="0,0"/>
            <v:stroke on="f" joinstyle="miter"/>
            <v:imagedata r:id="rId59" o:title="eqId3d97cdc586744d208b6f69c9813af9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边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上，连接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38275" cy="124777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证：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pt;width:89pt;" o:ole="t" filled="f" o:preferrelative="t" stroked="f" coordsize="21600,21600">
            <v:path/>
            <v:fill on="f" focussize="0,0"/>
            <v:stroke on="f" joinstyle="miter"/>
            <v:imagedata r:id="rId157" o:title="eqId0907353a421eb7fe9c4e22193bb9cfa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当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8pt;width:142.95pt;" o:ole="t" filled="f" o:preferrelative="t" stroked="f" coordsize="21600,21600">
            <v:path/>
            <v:fill on="f" focussize="0,0"/>
            <v:stroke on="f" joinstyle="miter"/>
            <v:imagedata r:id="rId159" o:title="eqId0ea21304bf937808f51c321e31bee41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1.5pt;width:61pt;" o:ole="t" filled="f" o:preferrelative="t" stroked="f" coordsize="21600,21600">
            <v:path/>
            <v:fill on="f" focussize="0,0"/>
            <v:stroke on="f" joinstyle="miter"/>
            <v:imagedata r:id="rId161" o:title="eqIdf5af6d683bfe8e41160f35e8de74352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；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1.5pt;width:62.5pt;" o:ole="t" filled="f" o:preferrelative="t" stroked="f" coordsize="21600,21600">
            <v:path/>
            <v:fill on="f" focussize="0,0"/>
            <v:stroke on="f" joinstyle="miter"/>
            <v:imagedata r:id="rId163" o:title="eqId9edd03e92ff0e80bbb07ee7cb5117fd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；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1.5pt;width:89.5pt;" o:ole="t" filled="f" o:preferrelative="t" stroked="f" coordsize="21600,21600">
            <v:path/>
            <v:fill on="f" focussize="0,0"/>
            <v:stroke on="f" joinstyle="miter"/>
            <v:imagedata r:id="rId165" o:title="eqId08dbb83ca404a000ad4a5131f14ed2e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．（直接将结果填写在相应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1177878051" name="图片 1177878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878051" name="图片 1177878051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横线上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①记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6.5pt;width:75.5pt;" o:ole="t" filled="f" o:preferrelative="t" stroked="f" coordsize="21600,21600">
            <v:path/>
            <v:fill on="f" focussize="0,0"/>
            <v:stroke on="f" joinstyle="miter"/>
            <v:imagedata r:id="rId167" o:title="eqIdf6c9ca53cc4ace638f41f7a7b7e3d71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依次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169" o:title="eqId718faf1812e063adeb6b527354b7ef2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满足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1pt;width:81.75pt;" o:ole="t" filled="f" o:preferrelative="t" stroked="f" coordsize="21600,21600">
            <v:path/>
            <v:fill on="f" focussize="0,0"/>
            <v:stroke on="f" joinstyle="miter"/>
            <v:imagedata r:id="rId171" o:title="eqId692abe1f680b914dc1c6d8354a54188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试判断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6.5pt;width:75.5pt;" o:ole="t" filled="f" o:preferrelative="t" stroked="f" coordsize="21600,21600">
            <v:path/>
            <v:fill on="f" focussize="0,0"/>
            <v:stroke on="f" joinstyle="miter"/>
            <v:imagedata r:id="rId167" o:title="eqIdf6c9ca53cc4ace638f41f7a7b7e3d71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74" o:title="eqId05adb46977d0a814eafddb6c0cb7562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6.5pt;width:133pt;" o:ole="t" filled="f" o:preferrelative="t" stroked="f" coordsize="21600,21600">
            <v:path/>
            <v:fill on="f" focussize="0,0"/>
            <v:stroke on="f" joinstyle="miter"/>
            <v:imagedata r:id="rId176" o:title="eqId288420567ad59a7f195e5579e53a655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试用含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式子表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78" o:title="eqId5b1432c5766e271f8e4a2072f51eb6a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180" o:title="eqIde6786370df139bd4f2687c322751a66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最大值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最小值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令函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182" o:title="eqId50e4df75bbe260f935a4f91439b5d28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我们不妨把函数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称之为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“共同体函数”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①若函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6.5pt;width:53pt;" o:ole="t" filled="f" o:preferrelative="t" stroked="f" coordsize="21600,21600">
            <v:path/>
            <v:fill on="f" focussize="0,0"/>
            <v:stroke on="f" joinstyle="miter"/>
            <v:imagedata r:id="rId184" o:title="eqId24f853398039de1f8c3f230dc63f862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86" o:title="eqId5a2a51944c720568f35d443589dfc1a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“共同体函数”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若函数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188" o:title="eqIdc15fb18163df0690365a0d2e7ee88f5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90" o:title="eqIdf2c80c26a794a844127aae7dee87c93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常数），求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1177878049" name="图片 1177878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878049" name="图片 1177878049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“共同体函数”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函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1.5pt;width:72.5pt;" o:ole="t" filled="f" o:preferrelative="t" stroked="f" coordsize="21600,21600">
            <v:path/>
            <v:fill on="f" focussize="0,0"/>
            <v:stroke on="f" joinstyle="miter"/>
            <v:imagedata r:id="rId192" o:title="eqId74ce7ed1edeb78abce4b65e2598b021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“共同体函数”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最大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 w:eastAsia="宋体" w:cs="宋体"/>
          <w:color w:val="000000"/>
        </w:rPr>
        <w:t>（3）若函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94" o:title="eqId6d1c9e3af2622d6c6d2015265daca44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是否存在实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使得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1177878050" name="图片 1177878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878050" name="图片 1177878050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最大值等于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“共同体函数”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最小值．若存在，求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；若不存在，请说明理由．</w:t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1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B637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2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1.wmf"/><Relationship Id="rId95" Type="http://schemas.openxmlformats.org/officeDocument/2006/relationships/oleObject" Target="embeddings/oleObject41.bin"/><Relationship Id="rId94" Type="http://schemas.openxmlformats.org/officeDocument/2006/relationships/image" Target="media/image50.png"/><Relationship Id="rId93" Type="http://schemas.openxmlformats.org/officeDocument/2006/relationships/image" Target="media/image49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8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8.bin"/><Relationship Id="rId88" Type="http://schemas.openxmlformats.org/officeDocument/2006/relationships/image" Target="media/image47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3.wmf"/><Relationship Id="rId8" Type="http://schemas.openxmlformats.org/officeDocument/2006/relationships/image" Target="media/image3.wmf"/><Relationship Id="rId79" Type="http://schemas.openxmlformats.org/officeDocument/2006/relationships/image" Target="media/image42.png"/><Relationship Id="rId78" Type="http://schemas.openxmlformats.org/officeDocument/2006/relationships/image" Target="media/image41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7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4.png"/><Relationship Id="rId63" Type="http://schemas.openxmlformats.org/officeDocument/2006/relationships/image" Target="media/image33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5.bin"/><Relationship Id="rId6" Type="http://schemas.openxmlformats.org/officeDocument/2006/relationships/image" Target="media/image2.png"/><Relationship Id="rId59" Type="http://schemas.openxmlformats.org/officeDocument/2006/relationships/image" Target="media/image31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0.bin"/><Relationship Id="rId5" Type="http://schemas.openxmlformats.org/officeDocument/2006/relationships/theme" Target="theme/theme1.xml"/><Relationship Id="rId49" Type="http://schemas.openxmlformats.org/officeDocument/2006/relationships/image" Target="media/image26.png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" Type="http://schemas.openxmlformats.org/officeDocument/2006/relationships/image" Target="media/image13.wmf"/><Relationship Id="rId23" Type="http://schemas.openxmlformats.org/officeDocument/2006/relationships/oleObject" Target="embeddings/oleObject7.bin"/><Relationship Id="rId22" Type="http://schemas.openxmlformats.org/officeDocument/2006/relationships/image" Target="media/image12.wmf"/><Relationship Id="rId21" Type="http://schemas.openxmlformats.org/officeDocument/2006/relationships/oleObject" Target="embeddings/oleObject6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7" Type="http://schemas.openxmlformats.org/officeDocument/2006/relationships/fontTable" Target="fontTable.xml"/><Relationship Id="rId196" Type="http://schemas.openxmlformats.org/officeDocument/2006/relationships/customXml" Target="../customXml/item2.xml"/><Relationship Id="rId195" Type="http://schemas.openxmlformats.org/officeDocument/2006/relationships/customXml" Target="../customXml/item1.xml"/><Relationship Id="rId194" Type="http://schemas.openxmlformats.org/officeDocument/2006/relationships/image" Target="media/image99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8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7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9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2.wmf"/><Relationship Id="rId18" Type="http://schemas.openxmlformats.org/officeDocument/2006/relationships/image" Target="media/image10.png"/><Relationship Id="rId179" Type="http://schemas.openxmlformats.org/officeDocument/2006/relationships/oleObject" Target="embeddings/oleObject84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81.bin"/><Relationship Id="rId172" Type="http://schemas.openxmlformats.org/officeDocument/2006/relationships/oleObject" Target="embeddings/oleObject80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9.bin"/><Relationship Id="rId17" Type="http://schemas.openxmlformats.org/officeDocument/2006/relationships/image" Target="media/image9.png"/><Relationship Id="rId169" Type="http://schemas.openxmlformats.org/officeDocument/2006/relationships/image" Target="media/image87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74.bin"/><Relationship Id="rId16" Type="http://schemas.openxmlformats.org/officeDocument/2006/relationships/image" Target="media/image8.png"/><Relationship Id="rId159" Type="http://schemas.openxmlformats.org/officeDocument/2006/relationships/image" Target="media/image82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80.png"/><Relationship Id="rId154" Type="http://schemas.openxmlformats.org/officeDocument/2006/relationships/oleObject" Target="embeddings/oleObject71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8.wmf"/><Relationship Id="rId150" Type="http://schemas.openxmlformats.org/officeDocument/2006/relationships/image" Target="media/image77.wmf"/><Relationship Id="rId15" Type="http://schemas.openxmlformats.org/officeDocument/2006/relationships/image" Target="media/image7.png"/><Relationship Id="rId149" Type="http://schemas.openxmlformats.org/officeDocument/2006/relationships/oleObject" Target="embeddings/oleObject69.bin"/><Relationship Id="rId148" Type="http://schemas.openxmlformats.org/officeDocument/2006/relationships/image" Target="media/image76.png"/><Relationship Id="rId147" Type="http://schemas.openxmlformats.org/officeDocument/2006/relationships/image" Target="media/image75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6.png"/><Relationship Id="rId139" Type="http://schemas.openxmlformats.org/officeDocument/2006/relationships/image" Target="media/image71.png"/><Relationship Id="rId138" Type="http://schemas.openxmlformats.org/officeDocument/2006/relationships/image" Target="media/image70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6.png"/><Relationship Id="rId13" Type="http://schemas.openxmlformats.org/officeDocument/2006/relationships/image" Target="media/image5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1.png"/><Relationship Id="rId120" Type="http://schemas.openxmlformats.org/officeDocument/2006/relationships/image" Target="media/image60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2.bin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50.bin"/><Relationship Id="rId107" Type="http://schemas.openxmlformats.org/officeDocument/2006/relationships/oleObject" Target="embeddings/oleObject49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8.bin"/><Relationship Id="rId104" Type="http://schemas.openxmlformats.org/officeDocument/2006/relationships/oleObject" Target="embeddings/oleObject47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6.bin"/><Relationship Id="rId101" Type="http://schemas.openxmlformats.org/officeDocument/2006/relationships/oleObject" Target="embeddings/oleObject45.bin"/><Relationship Id="rId100" Type="http://schemas.openxmlformats.org/officeDocument/2006/relationships/oleObject" Target="embeddings/oleObject4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1T23:00:00Z</dcterms:created>
  <dc:creator>学科网试题生产平台</dc:creator>
  <dc:description>3010917504024576</dc:description>
  <cp:lastModifiedBy>二洋诗意</cp:lastModifiedBy>
  <dcterms:modified xsi:type="dcterms:W3CDTF">2022-07-09T04:15:08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56</vt:lpwstr>
  </property>
  <property fmtid="{D5CDD505-2E9C-101B-9397-08002B2CF9AE}" pid="7" name="ICV">
    <vt:lpwstr>75221DA29918432FB5B431635201FEB8</vt:lpwstr>
  </property>
</Properties>
</file>